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BB809B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SPOLOČNOSŤ MATEMATIKOV SRBSKA</w:t>
      </w:r>
    </w:p>
    <w:p w14:paraId="34415BF4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4A716879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Obecná súťaž z matematiky</w:t>
      </w:r>
    </w:p>
    <w:p w14:paraId="7BC1BE36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pre žiakov základných škôl</w:t>
      </w:r>
    </w:p>
    <w:p w14:paraId="52AB1474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083C8348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7. 2. 2026</w:t>
      </w:r>
    </w:p>
    <w:p w14:paraId="14850C2B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V ročník</w:t>
      </w:r>
    </w:p>
    <w:p w14:paraId="4F308B23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1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 xml:space="preserve">Množinu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tvoria prirodzené čísla piatej a šiestej desiatky deliteľné 6. Množinu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B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tvoria prirodzené čísla deliteľné 9, ktoré sú väčšie ako 35 a menšie ako 65. Urč množiny </w:t>
      </w:r>
      <w:r w:rsidRPr="00527093">
        <w:rPr>
          <w:rFonts w:ascii="Times New Roman" w:eastAsia="Calibri" w:hAnsi="Times New Roman" w:cs="Times New Roman"/>
          <w:i/>
          <w:iCs/>
          <w:kern w:val="0"/>
          <w:lang w:val="sk-SK"/>
          <w14:ligatures w14:val="none"/>
        </w:rPr>
        <w:t>А</w:t>
      </w:r>
      <w:r w:rsidRPr="00527093">
        <w:rPr>
          <w:rFonts w:ascii="Times New Roman" w:eastAsia="Calibri" w:hAnsi="Times New Roman" w:cs="Times New Roman"/>
          <w:kern w:val="0"/>
          <w:position w:val="-4"/>
          <w:lang w:val="sk-SK"/>
          <w14:ligatures w14:val="none"/>
        </w:rPr>
        <w:object w:dxaOrig="260" w:dyaOrig="200" w14:anchorId="7BEBD0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0pt" o:ole="">
            <v:imagedata r:id="rId4" o:title=""/>
          </v:shape>
          <o:OLEObject Type="Embed" ProgID="Equation.DSMT4" ShapeID="_x0000_i1025" DrawAspect="Content" ObjectID="_1836554932" r:id="rId5"/>
        </w:object>
      </w:r>
      <w:r w:rsidRPr="00527093">
        <w:rPr>
          <w:rFonts w:ascii="Times New Roman" w:eastAsia="Calibri" w:hAnsi="Times New Roman" w:cs="Times New Roman"/>
          <w:i/>
          <w:iCs/>
          <w:kern w:val="0"/>
          <w:lang w:val="sk-SK"/>
          <w14:ligatures w14:val="none"/>
        </w:rPr>
        <w:t>В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a </w:t>
      </w:r>
      <w:r w:rsidRPr="00527093">
        <w:rPr>
          <w:rFonts w:ascii="Times New Roman" w:eastAsia="Calibri" w:hAnsi="Times New Roman" w:cs="Times New Roman"/>
          <w:i/>
          <w:iCs/>
          <w:kern w:val="0"/>
          <w:lang w:val="sk-SK"/>
          <w14:ligatures w14:val="none"/>
        </w:rPr>
        <w:t>А</w:t>
      </w:r>
      <w:r w:rsidRPr="00527093">
        <w:rPr>
          <w:rFonts w:ascii="Calibri" w:eastAsia="Calibri" w:hAnsi="Calibri" w:cs="Times New Roman"/>
          <w:kern w:val="0"/>
          <w:position w:val="-4"/>
          <w:sz w:val="22"/>
          <w:szCs w:val="22"/>
          <w:lang w:val="sk-SK"/>
          <w14:ligatures w14:val="none"/>
        </w:rPr>
        <w:object w:dxaOrig="260" w:dyaOrig="200" w14:anchorId="20A4CC50">
          <v:shape id="_x0000_i1026" type="#_x0000_t75" style="width:13pt;height:10pt" o:ole="">
            <v:imagedata r:id="rId6" o:title=""/>
          </v:shape>
          <o:OLEObject Type="Embed" ProgID="Equation.DSMT4" ShapeID="_x0000_i1026" DrawAspect="Content" ObjectID="_1836554933" r:id="rId7"/>
        </w:object>
      </w:r>
      <w:r w:rsidRPr="00527093">
        <w:rPr>
          <w:rFonts w:ascii="Times New Roman" w:eastAsia="Calibri" w:hAnsi="Times New Roman" w:cs="Times New Roman"/>
          <w:i/>
          <w:iCs/>
          <w:kern w:val="0"/>
          <w:lang w:val="sk-SK"/>
          <w14:ligatures w14:val="none"/>
        </w:rPr>
        <w:t>В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</w:p>
    <w:p w14:paraId="14569C6D" w14:textId="77777777" w:rsidR="00527093" w:rsidRPr="00527093" w:rsidRDefault="00527093" w:rsidP="00527093">
      <w:pPr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59BBCBDA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2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 xml:space="preserve">Koľko je zlomkov tvaru </w:t>
      </w:r>
      <w:r w:rsidRPr="00527093">
        <w:rPr>
          <w:rFonts w:ascii="Calibri" w:eastAsia="Calibri" w:hAnsi="Calibri" w:cs="Times New Roman"/>
          <w:kern w:val="0"/>
          <w:position w:val="-24"/>
          <w:sz w:val="22"/>
          <w:szCs w:val="22"/>
          <w:lang w:val="sk-SK"/>
          <w14:ligatures w14:val="none"/>
        </w:rPr>
        <w:object w:dxaOrig="460" w:dyaOrig="620" w14:anchorId="6D3ED4C7">
          <v:shape id="_x0000_i1027" type="#_x0000_t75" style="width:23pt;height:31pt" o:ole="">
            <v:imagedata r:id="rId8" o:title=""/>
          </v:shape>
          <o:OLEObject Type="Embed" ProgID="Equation.DSMT4" ShapeID="_x0000_i1027" DrawAspect="Content" ObjectID="_1836554934" r:id="rId9"/>
        </w:objec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(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x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je prirodzené číslo), ktoré sú väčšie ako </w:t>
      </w:r>
      <w:r w:rsidRPr="00527093">
        <w:rPr>
          <w:rFonts w:ascii="Calibri" w:eastAsia="Calibri" w:hAnsi="Calibri" w:cs="Times New Roman"/>
          <w:kern w:val="0"/>
          <w:position w:val="-24"/>
          <w:sz w:val="22"/>
          <w:szCs w:val="22"/>
          <w:lang w:val="sk-SK"/>
          <w14:ligatures w14:val="none"/>
        </w:rPr>
        <w:object w:dxaOrig="320" w:dyaOrig="620" w14:anchorId="1E75CD95">
          <v:shape id="_x0000_i1028" type="#_x0000_t75" style="width:16pt;height:31pt" o:ole="">
            <v:imagedata r:id="rId10" o:title=""/>
          </v:shape>
          <o:OLEObject Type="Embed" ProgID="Equation.DSMT4" ShapeID="_x0000_i1028" DrawAspect="Content" ObjectID="_1836554935" r:id="rId11"/>
        </w:objec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a menšie ako </w:t>
      </w:r>
      <w:r w:rsidRPr="00527093">
        <w:rPr>
          <w:rFonts w:ascii="Calibri" w:eastAsia="Calibri" w:hAnsi="Calibri" w:cs="Times New Roman"/>
          <w:kern w:val="0"/>
          <w:position w:val="-24"/>
          <w:sz w:val="22"/>
          <w:szCs w:val="22"/>
          <w:lang w:val="sk-SK"/>
          <w14:ligatures w14:val="none"/>
        </w:rPr>
        <w:object w:dxaOrig="360" w:dyaOrig="620" w14:anchorId="285C8733">
          <v:shape id="_x0000_i1029" type="#_x0000_t75" style="width:18pt;height:31pt" o:ole="">
            <v:imagedata r:id="rId12" o:title=""/>
          </v:shape>
          <o:OLEObject Type="Embed" ProgID="Equation.DSMT4" ShapeID="_x0000_i1029" DrawAspect="Content" ObjectID="_1836554936" r:id="rId13"/>
        </w:object>
      </w:r>
    </w:p>
    <w:p w14:paraId="14884443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4AAF7E8E" w14:textId="77777777" w:rsidR="00527093" w:rsidRPr="00527093" w:rsidRDefault="00527093" w:rsidP="00527093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3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>Urč najmenšie a najväčšie päťciferné prirodzené číslo deliteľné z 2026.</w:t>
      </w:r>
    </w:p>
    <w:p w14:paraId="4996DA9D" w14:textId="77777777" w:rsidR="00527093" w:rsidRPr="00527093" w:rsidRDefault="00527093" w:rsidP="00527093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3B4D8863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4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>Pravouhlá terasa je pokrytá štvorcovými dlaždicami so stranou 40 cm. Použilo sa presne 600 dlaždíc, bez prekrytia a lámania dlaždíc a bez medzier medzi nimi. Každá strana terasy je dlhšia ako 2 m. Aký najväčší obvod môže mať táto terasa?</w:t>
      </w:r>
    </w:p>
    <w:p w14:paraId="2875FF27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51CA560E" w14:textId="77777777" w:rsidR="00527093" w:rsidRPr="00527093" w:rsidRDefault="00527093" w:rsidP="00527093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5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 xml:space="preserve">Dané sú dve rovnobežné priamky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</w:t>
      </w:r>
      <w:proofErr w:type="spellStart"/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a</w:t>
      </w:r>
      <w:proofErr w:type="spellEnd"/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b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. Na priamke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 xml:space="preserve">a 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sú body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,B,C,D,E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a na priamke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b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body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M,N,P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</w:p>
    <w:p w14:paraId="5A543D96" w14:textId="77777777" w:rsidR="00527093" w:rsidRPr="00527093" w:rsidRDefault="00527093" w:rsidP="00527093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a) Koľko úsečiek určujú tieto body na priamke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a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</w:t>
      </w:r>
      <w:proofErr w:type="spellStart"/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a</w:t>
      </w:r>
      <w:proofErr w:type="spellEnd"/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koľko úsečiek na priamke </w:t>
      </w:r>
      <w:r w:rsidRPr="00527093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>b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?</w:t>
      </w: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br/>
        <w:t>b) Koľko štvoruholníkov určujú tieto body?</w:t>
      </w:r>
    </w:p>
    <w:p w14:paraId="6CCB8FE9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585CD77A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7CC34AA5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Každá úloha je hodnotená 20 bodmi.</w:t>
      </w:r>
    </w:p>
    <w:p w14:paraId="6B138849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Vypracovanie úloh trvá 120 minút.</w:t>
      </w:r>
    </w:p>
    <w:p w14:paraId="67604B88" w14:textId="77777777" w:rsidR="00527093" w:rsidRPr="00527093" w:rsidRDefault="00527093" w:rsidP="0052709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527093">
        <w:rPr>
          <w:rFonts w:ascii="Times New Roman" w:eastAsia="Calibri" w:hAnsi="Times New Roman" w:cs="Times New Roman"/>
          <w:kern w:val="0"/>
          <w:lang w:val="sk-SK"/>
          <w14:ligatures w14:val="none"/>
        </w:rPr>
        <w:t>Riešenia úloh krátko a jasne odôvodniť.</w:t>
      </w:r>
    </w:p>
    <w:p w14:paraId="2BD86318" w14:textId="0A0D2BBD" w:rsidR="005B38F4" w:rsidRPr="00527093" w:rsidRDefault="005B38F4" w:rsidP="00527093"/>
    <w:sectPr w:rsidR="005B38F4" w:rsidRPr="0052709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E66"/>
    <w:rsid w:val="00006EFA"/>
    <w:rsid w:val="000E78AA"/>
    <w:rsid w:val="00115083"/>
    <w:rsid w:val="00265E5A"/>
    <w:rsid w:val="005176D3"/>
    <w:rsid w:val="00527093"/>
    <w:rsid w:val="005B38F4"/>
    <w:rsid w:val="00676CA1"/>
    <w:rsid w:val="00960C05"/>
    <w:rsid w:val="00975E66"/>
    <w:rsid w:val="00AB63B7"/>
    <w:rsid w:val="00E64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0AF9BB"/>
  <w15:chartTrackingRefBased/>
  <w15:docId w15:val="{98CB0733-2610-453E-B6B5-1D8BDFCFD7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75E6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75E6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75E66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75E6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75E66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75E6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75E6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75E6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75E6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75E6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75E6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75E66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75E66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75E66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75E6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75E6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75E6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75E6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975E6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5E6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5E6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75E6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75E6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75E6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75E6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75E66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75E6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75E66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75E66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3</Words>
  <Characters>990</Characters>
  <Application>Microsoft Office Word</Application>
  <DocSecurity>0</DocSecurity>
  <Lines>8</Lines>
  <Paragraphs>2</Paragraphs>
  <ScaleCrop>false</ScaleCrop>
  <Company/>
  <LinksUpToDate>false</LinksUpToDate>
  <CharactersWithSpaces>1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lana Zonjan</dc:creator>
  <cp:keywords/>
  <dc:description/>
  <cp:lastModifiedBy>Svetlana Zonjan</cp:lastModifiedBy>
  <cp:revision>2</cp:revision>
  <dcterms:created xsi:type="dcterms:W3CDTF">2026-04-01T11:22:00Z</dcterms:created>
  <dcterms:modified xsi:type="dcterms:W3CDTF">2026-04-01T11:22:00Z</dcterms:modified>
</cp:coreProperties>
</file>